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oKlavuzu"/>
        <w:tblpPr w:leftFromText="141" w:rightFromText="141" w:vertAnchor="text" w:horzAnchor="margin" w:tblpXSpec="center" w:tblpY="-876"/>
        <w:tblW w:w="9857" w:type="dxa"/>
        <w:tblLook w:val="04A0" w:firstRow="1" w:lastRow="0" w:firstColumn="1" w:lastColumn="0" w:noHBand="0" w:noVBand="1"/>
      </w:tblPr>
      <w:tblGrid>
        <w:gridCol w:w="9857"/>
      </w:tblGrid>
      <w:tr w:rsidR="00C35D65" w14:paraId="63F534C8" w14:textId="77777777" w:rsidTr="00C35D65">
        <w:trPr>
          <w:trHeight w:val="699"/>
        </w:trPr>
        <w:tc>
          <w:tcPr>
            <w:tcW w:w="9857" w:type="dxa"/>
          </w:tcPr>
          <w:p w14:paraId="25AB440E" w14:textId="77777777" w:rsidR="00C35D65" w:rsidRDefault="00C35D65" w:rsidP="00C35D65">
            <w:pPr>
              <w:jc w:val="center"/>
            </w:pPr>
            <w:r>
              <w:t>7. sınıf 2.Dönem 2. Yazılı  Matematik sınavı</w:t>
            </w:r>
          </w:p>
          <w:p w14:paraId="365E8A87" w14:textId="77953B9E" w:rsidR="00C35D65" w:rsidRDefault="0039535E" w:rsidP="00C35D65">
            <w:r>
              <w:t xml:space="preserve"> </w:t>
            </w:r>
            <w:r>
              <w:rPr>
                <w:rFonts w:ascii="Arial Narrow" w:hAnsi="Arial Narrow"/>
                <w:b/>
                <w:sz w:val="28"/>
                <w:szCs w:val="28"/>
              </w:rPr>
              <w:t xml:space="preserve">  </w:t>
            </w:r>
          </w:p>
        </w:tc>
      </w:tr>
    </w:tbl>
    <w:p w14:paraId="50F6D165" w14:textId="77777777" w:rsidR="00C35D65" w:rsidRDefault="00C35D65">
      <w:r>
        <w:t xml:space="preserve">Ad:                                           Soyad:                                    Sınıf: 7/…                          Notu:                                </w:t>
      </w:r>
    </w:p>
    <w:p w14:paraId="27CBE962" w14:textId="77777777" w:rsidR="00C35D65" w:rsidRDefault="00C35D65">
      <w:r w:rsidRPr="00002F2D">
        <w:rPr>
          <w:b/>
        </w:rPr>
        <w:t>Özdeş 8 musluk boş bir havuzun 12 saatte doldurursa, aynı musluktan kaç tanesi aynı havuzu 6 saatte doldurur?</w:t>
      </w:r>
    </w:p>
    <w:p w14:paraId="54C51856" w14:textId="77777777" w:rsidR="00C35D65" w:rsidRDefault="00C35D65"/>
    <w:p w14:paraId="28437CE0" w14:textId="77777777" w:rsidR="00C35D65" w:rsidRDefault="00C35D65"/>
    <w:p w14:paraId="401A6ADA" w14:textId="77777777" w:rsidR="00C35D65" w:rsidRDefault="00C35D65"/>
    <w:p w14:paraId="5081FFFE" w14:textId="77777777" w:rsidR="00C35D65" w:rsidRDefault="00C35D65">
      <w:r>
        <w:t>Kısa kenarı 4 m ve uzun kenarı 12 m olan dikdörtgen şeklindeki masanın üst yüzeyi için 6 kg boya gerekmektedir.</w:t>
      </w:r>
    </w:p>
    <w:p w14:paraId="2646821A" w14:textId="77777777" w:rsidR="00C35D65" w:rsidRDefault="00C35D65">
      <w:pPr>
        <w:rPr>
          <w:b/>
        </w:rPr>
      </w:pPr>
      <w:r w:rsidRPr="00002F2D">
        <w:rPr>
          <w:b/>
        </w:rPr>
        <w:t xml:space="preserve">Buna göre, kısa kenarı 2 m ve uzun kenarı 6 m olan dikdörtgen </w:t>
      </w:r>
      <w:r w:rsidR="00002F2D" w:rsidRPr="00002F2D">
        <w:rPr>
          <w:b/>
        </w:rPr>
        <w:t>şeklindeki masanın üst yüzü için kaç kg boya gerekmektedir?</w:t>
      </w:r>
    </w:p>
    <w:p w14:paraId="79F9D637" w14:textId="77777777" w:rsidR="00002F2D" w:rsidRDefault="00002F2D">
      <w:pPr>
        <w:rPr>
          <w:b/>
        </w:rPr>
      </w:pPr>
    </w:p>
    <w:p w14:paraId="009BF3B8" w14:textId="77777777" w:rsidR="00002F2D" w:rsidRDefault="00002F2D">
      <w:pPr>
        <w:rPr>
          <w:b/>
        </w:rPr>
      </w:pPr>
    </w:p>
    <w:p w14:paraId="79E19782" w14:textId="77777777" w:rsidR="00002F2D" w:rsidRDefault="00002F2D">
      <w:pPr>
        <w:rPr>
          <w:b/>
        </w:rPr>
      </w:pPr>
    </w:p>
    <w:p w14:paraId="5E7E42DF" w14:textId="77777777" w:rsidR="00002F2D" w:rsidRDefault="00002F2D">
      <w:pPr>
        <w:rPr>
          <w:b/>
        </w:rPr>
      </w:pPr>
    </w:p>
    <w:p w14:paraId="2CD858ED" w14:textId="77777777" w:rsidR="00002F2D" w:rsidRDefault="00002F2D">
      <w:r w:rsidRPr="00002F2D">
        <w:t>Aleyna, 300 TL ‘sinin 120 TL ‘sini cumartesi günü , kalanın % 25’ini Pazar günü harcamıştır.</w:t>
      </w:r>
      <w:r w:rsidR="00007B18" w:rsidRPr="00007B18">
        <w:rPr>
          <w:b/>
          <w:noProof/>
          <w:lang w:eastAsia="tr-TR"/>
        </w:rPr>
        <w:t xml:space="preserve"> </w:t>
      </w:r>
    </w:p>
    <w:p w14:paraId="02D855DE" w14:textId="77777777" w:rsidR="00002F2D" w:rsidRPr="00002F2D" w:rsidRDefault="00002F2D">
      <w:pPr>
        <w:rPr>
          <w:b/>
        </w:rPr>
      </w:pPr>
      <w:r>
        <w:rPr>
          <w:b/>
        </w:rPr>
        <w:t>Buna göre ,</w:t>
      </w:r>
      <w:r w:rsidRPr="00002F2D">
        <w:rPr>
          <w:b/>
        </w:rPr>
        <w:t xml:space="preserve">Aleyna’nın kalan parası kaç TL </w:t>
      </w:r>
      <w:r w:rsidRPr="000F187A">
        <w:rPr>
          <w:b/>
          <w:sz w:val="18"/>
          <w:szCs w:val="18"/>
        </w:rPr>
        <w:t>‘dir?</w:t>
      </w:r>
    </w:p>
    <w:p w14:paraId="4062C9FD" w14:textId="77777777" w:rsidR="00002F2D" w:rsidRDefault="00002F2D">
      <w:pPr>
        <w:rPr>
          <w:b/>
        </w:rPr>
      </w:pPr>
    </w:p>
    <w:p w14:paraId="28EBCC6D" w14:textId="77777777" w:rsidR="00007B18" w:rsidRDefault="00007B18">
      <w:pPr>
        <w:rPr>
          <w:b/>
        </w:rPr>
      </w:pPr>
    </w:p>
    <w:p w14:paraId="790E3016" w14:textId="77777777" w:rsidR="00007B18" w:rsidRDefault="00007B18">
      <w:pPr>
        <w:rPr>
          <w:b/>
        </w:rPr>
      </w:pPr>
    </w:p>
    <w:p w14:paraId="3057A891" w14:textId="77777777" w:rsidR="00007B18" w:rsidRDefault="00007B18">
      <w:pPr>
        <w:rPr>
          <w:b/>
        </w:rPr>
      </w:pPr>
    </w:p>
    <w:p w14:paraId="2DEA7DCC" w14:textId="77777777" w:rsidR="00007B18" w:rsidRDefault="00007B18">
      <w:pPr>
        <w:rPr>
          <w:b/>
        </w:rPr>
      </w:pPr>
    </w:p>
    <w:p w14:paraId="17E8BAA7" w14:textId="77777777" w:rsidR="000F187A" w:rsidRDefault="000F187A">
      <w:r w:rsidRPr="000F187A">
        <w:t>Bir televizyona % 10 indirim yapıldıktan sonra indirimli fiyat üzerinden % 20 indirim daha yapılıyor.</w:t>
      </w:r>
      <w:r w:rsidR="00007B18" w:rsidRPr="00007B18">
        <w:rPr>
          <w:b/>
          <w:noProof/>
          <w:lang w:eastAsia="tr-TR"/>
        </w:rPr>
        <w:t xml:space="preserve"> </w:t>
      </w:r>
    </w:p>
    <w:p w14:paraId="564D4D57" w14:textId="77777777" w:rsidR="000F187A" w:rsidRDefault="000F187A">
      <w:pPr>
        <w:rPr>
          <w:b/>
        </w:rPr>
      </w:pPr>
      <w:r w:rsidRPr="000F187A">
        <w:rPr>
          <w:b/>
        </w:rPr>
        <w:t>Buna göre, televizyonun en son ki fiyatı ilk fiyatı ilk fiyata göre % kaçı kadar azalmış olur</w:t>
      </w:r>
      <w:r>
        <w:rPr>
          <w:b/>
        </w:rPr>
        <w:t>?</w:t>
      </w:r>
    </w:p>
    <w:p w14:paraId="6E9CF70B" w14:textId="77777777" w:rsidR="000F187A" w:rsidRDefault="00007B18">
      <w:pPr>
        <w:rPr>
          <w:b/>
        </w:rPr>
      </w:pPr>
      <w:r w:rsidRPr="000F187A">
        <w:rPr>
          <w:b/>
          <w:noProof/>
          <w:lang w:eastAsia="tr-TR"/>
        </w:rPr>
        <w:drawing>
          <wp:inline distT="0" distB="0" distL="0" distR="0" wp14:anchorId="3FB3DE6E" wp14:editId="7268E984">
            <wp:extent cx="2655570" cy="1520190"/>
            <wp:effectExtent l="0" t="0" r="0" b="381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E452E" w14:textId="77777777" w:rsidR="000F187A" w:rsidRDefault="000F187A">
      <w:pPr>
        <w:rPr>
          <w:b/>
        </w:rPr>
      </w:pPr>
    </w:p>
    <w:p w14:paraId="1C70A3A5" w14:textId="77777777" w:rsidR="00386F51" w:rsidRDefault="00386F51" w:rsidP="00386F51">
      <w:r>
        <w:t>60 erkeğin bulunduğu bir toplantıda kadınların sayısının erkeklerin sayısına oranı 3 2 ’tür. Bu toplantıdaki kadınların % 10’u toplantıdan ayrılırsa toplantıdaki kadınların sayısı erkeklerin sayısının yüzde kaçı olur?</w:t>
      </w:r>
    </w:p>
    <w:p w14:paraId="2842B1AE" w14:textId="77777777" w:rsidR="00386F51" w:rsidRDefault="00386F51" w:rsidP="00386F51">
      <w:r>
        <w:t xml:space="preserve"> </w:t>
      </w:r>
    </w:p>
    <w:p w14:paraId="21A737A8" w14:textId="77777777" w:rsidR="00007B18" w:rsidRDefault="00386F51" w:rsidP="00386F51">
      <w:r>
        <w:t>A) 60         B) 50          C) 40           D) 30</w:t>
      </w:r>
    </w:p>
    <w:p w14:paraId="270EDA89" w14:textId="77777777" w:rsidR="00386F51" w:rsidRDefault="00386F51" w:rsidP="00386F51"/>
    <w:p w14:paraId="7FE27D93" w14:textId="77777777" w:rsidR="00386F51" w:rsidRDefault="00386F51" w:rsidP="00386F51">
      <w:pPr>
        <w:autoSpaceDE w:val="0"/>
        <w:autoSpaceDN w:val="0"/>
        <w:adjustRightInd w:val="0"/>
        <w:spacing w:after="0" w:line="240" w:lineRule="auto"/>
      </w:pPr>
      <w:r>
        <w:t>-</w:t>
      </w:r>
      <w:r>
        <w:rPr>
          <w:noProof/>
          <w:lang w:eastAsia="tr-TR"/>
        </w:rPr>
        <w:drawing>
          <wp:inline distT="0" distB="0" distL="0" distR="0" wp14:anchorId="3DD358B3" wp14:editId="6FFEACA8">
            <wp:extent cx="2207078" cy="1219200"/>
            <wp:effectExtent l="19050" t="0" r="2722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078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F87F5E" w14:textId="77777777" w:rsidR="00386F51" w:rsidRPr="00FB092C" w:rsidRDefault="00386F51" w:rsidP="00386F51">
      <w:pPr>
        <w:rPr>
          <w:rFonts w:ascii="Arial Narrow" w:hAnsi="Arial Narrow"/>
        </w:rPr>
      </w:pPr>
      <w:r w:rsidRPr="00017466">
        <w:rPr>
          <w:rFonts w:ascii="Arial Narrow" w:eastAsia="HelveticaRegular" w:hAnsi="Arial Narrow" w:cs="HelveticaRegular"/>
        </w:rPr>
        <w:t xml:space="preserve">Yandaki beşgende verilen açı ölçülerine göre C </w:t>
      </w:r>
      <w:r w:rsidRPr="00017466">
        <w:rPr>
          <w:rFonts w:ascii="Arial Narrow" w:eastAsia="HelveticaRegular" w:hAnsi="Arial Narrow" w:cs="MMVariableC"/>
        </w:rPr>
        <w:t>açısının</w:t>
      </w:r>
      <w:r w:rsidRPr="00017466">
        <w:rPr>
          <w:rFonts w:ascii="Arial Narrow" w:eastAsia="HelveticaRegular" w:hAnsi="Arial Narrow" w:cs="HelveticaRegular"/>
        </w:rPr>
        <w:t xml:space="preserve"> ölçüsü</w:t>
      </w:r>
      <w:r>
        <w:rPr>
          <w:rFonts w:ascii="Arial Narrow" w:eastAsia="HelveticaRegular" w:hAnsi="Arial Narrow" w:cs="HelveticaRegular"/>
        </w:rPr>
        <w:t xml:space="preserve">  </w:t>
      </w:r>
      <w:r w:rsidRPr="00017466">
        <w:rPr>
          <w:rFonts w:ascii="Arial Narrow" w:eastAsia="HelveticaRegular" w:hAnsi="Arial Narrow" w:cs="HelveticaRegular"/>
        </w:rPr>
        <w:t>kaç derecedir?</w:t>
      </w:r>
      <w:r>
        <w:rPr>
          <w:rFonts w:ascii="Arial Narrow" w:eastAsia="HelveticaRegular" w:hAnsi="Arial Narrow" w:cs="HelveticaRegular"/>
        </w:rPr>
        <w:t xml:space="preserve"> </w:t>
      </w:r>
      <w:r w:rsidRPr="00FB092C">
        <w:rPr>
          <w:rFonts w:ascii="Arial Narrow" w:eastAsia="HelveticaRegular" w:hAnsi="Arial Narrow" w:cs="HelveticaRegular"/>
          <w:b/>
        </w:rPr>
        <w:t>(5 puan</w:t>
      </w:r>
      <w:r>
        <w:rPr>
          <w:rFonts w:ascii="Arial Narrow" w:eastAsia="HelveticaRegular" w:hAnsi="Arial Narrow" w:cs="HelveticaRegular"/>
          <w:b/>
        </w:rPr>
        <w:t>)</w:t>
      </w:r>
    </w:p>
    <w:p w14:paraId="0E3B0282" w14:textId="77777777" w:rsidR="00386F51" w:rsidRPr="00386F51" w:rsidRDefault="00386F51" w:rsidP="00386F51"/>
    <w:p w14:paraId="08DBE20A" w14:textId="77777777" w:rsidR="00386F51" w:rsidRDefault="00386F51" w:rsidP="00386F51">
      <w:r>
        <w:rPr>
          <w:noProof/>
          <w:lang w:eastAsia="tr-TR"/>
        </w:rPr>
        <w:drawing>
          <wp:inline distT="0" distB="0" distL="0" distR="0" wp14:anchorId="18329CE0" wp14:editId="68B8E9F5">
            <wp:extent cx="2664279" cy="1567543"/>
            <wp:effectExtent l="19050" t="0" r="2721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742" cy="156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7B3E92" w14:textId="77777777" w:rsidR="00386F51" w:rsidRPr="00017466" w:rsidRDefault="00386F51" w:rsidP="00386F51">
      <w:pPr>
        <w:autoSpaceDE w:val="0"/>
        <w:autoSpaceDN w:val="0"/>
        <w:adjustRightInd w:val="0"/>
        <w:spacing w:after="0" w:line="240" w:lineRule="auto"/>
        <w:rPr>
          <w:rFonts w:ascii="Arial Narrow" w:eastAsia="HelveticaRegular" w:hAnsi="Arial Narrow" w:cs="HelveticaRegular"/>
        </w:rPr>
      </w:pPr>
      <w:r w:rsidRPr="00017466">
        <w:rPr>
          <w:rFonts w:ascii="Arial Narrow" w:eastAsia="HelveticaRegular" w:hAnsi="Arial Narrow" w:cs="HelveticaRegular"/>
        </w:rPr>
        <w:t>Yandaki ABCD dörtgeni paralelkenar ve m</w:t>
      </w:r>
      <w:r w:rsidRPr="00017466">
        <w:rPr>
          <w:rFonts w:ascii="Arial Narrow" w:eastAsia="HelveticaRegular" w:hAnsi="Arial Narrow" w:cs="MMVariableA"/>
        </w:rPr>
        <w:t>(</w:t>
      </w:r>
      <w:r w:rsidRPr="00017466">
        <w:rPr>
          <w:rFonts w:ascii="Arial Narrow" w:eastAsia="HelveticaRegular" w:hAnsi="Arial Narrow" w:cs="Aller"/>
        </w:rPr>
        <w:t>AEF)</w:t>
      </w:r>
      <w:r w:rsidRPr="00017466">
        <w:rPr>
          <w:rFonts w:ascii="Arial Narrow" w:eastAsia="HelveticaRegular" w:hAnsi="Arial Narrow" w:cs="HelveticaRegular"/>
        </w:rPr>
        <w:t>= 114°dir.</w:t>
      </w:r>
    </w:p>
    <w:p w14:paraId="711C55EE" w14:textId="77777777" w:rsidR="000F187A" w:rsidRPr="00386F51" w:rsidRDefault="00386F51">
      <w:pPr>
        <w:rPr>
          <w:rFonts w:ascii="Arial Narrow" w:hAnsi="Arial Narrow"/>
        </w:rPr>
      </w:pPr>
      <w:r w:rsidRPr="00017466">
        <w:rPr>
          <w:rFonts w:ascii="Arial Narrow" w:eastAsia="HelveticaRegular" w:hAnsi="Arial Narrow" w:cs="HelveticaRegular"/>
        </w:rPr>
        <w:t>m</w:t>
      </w:r>
      <w:r w:rsidRPr="00017466">
        <w:rPr>
          <w:rFonts w:ascii="Arial Narrow" w:eastAsia="HelveticaRegular" w:hAnsi="Arial Narrow" w:cs="MMVariableA"/>
        </w:rPr>
        <w:t>(</w:t>
      </w:r>
      <w:r w:rsidRPr="00017466">
        <w:rPr>
          <w:rFonts w:ascii="Arial Narrow" w:eastAsia="HelveticaRegular" w:hAnsi="Arial Narrow" w:cs="Aller"/>
        </w:rPr>
        <w:t>EDC</w:t>
      </w:r>
      <w:r w:rsidRPr="00017466">
        <w:rPr>
          <w:rFonts w:ascii="Arial Narrow" w:eastAsia="HelveticaRegular" w:hAnsi="Arial Narrow" w:cs="MMVariableA"/>
        </w:rPr>
        <w:t xml:space="preserve">) </w:t>
      </w:r>
      <w:r>
        <w:rPr>
          <w:rFonts w:ascii="Arial Narrow" w:eastAsia="HelveticaRegular" w:hAnsi="Arial Narrow" w:cs="HelveticaRegular"/>
        </w:rPr>
        <w:t>KAÇTIR?</w:t>
      </w:r>
    </w:p>
    <w:p w14:paraId="67198511" w14:textId="77777777" w:rsidR="003E1299" w:rsidRDefault="003E1299" w:rsidP="00007B18">
      <w:pPr>
        <w:rPr>
          <w:rFonts w:ascii="Arial Narrow" w:hAnsi="Arial Narrow"/>
        </w:rPr>
      </w:pPr>
      <w:r>
        <w:rPr>
          <w:noProof/>
          <w:lang w:eastAsia="tr-TR"/>
        </w:rPr>
        <w:lastRenderedPageBreak/>
        <w:drawing>
          <wp:inline distT="0" distB="0" distL="0" distR="0" wp14:anchorId="18F438C5" wp14:editId="6C328C18">
            <wp:extent cx="2050491" cy="1589314"/>
            <wp:effectExtent l="19050" t="0" r="6909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588" cy="1589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9535E">
        <w:t xml:space="preserve">        </w:t>
      </w:r>
      <w:hyperlink r:id="rId10" w:history="1">
        <w:r w:rsidR="0039535E" w:rsidRPr="0039535E">
          <w:rPr>
            <w:rStyle w:val="Kpr"/>
            <w:color w:val="FFFFFF" w:themeColor="background1"/>
          </w:rPr>
          <w:t>https://www.sorubak.com</w:t>
        </w:r>
      </w:hyperlink>
      <w:r w:rsidR="0039535E">
        <w:t xml:space="preserve">      </w:t>
      </w:r>
    </w:p>
    <w:p w14:paraId="5912D5E2" w14:textId="77777777" w:rsidR="0036408C" w:rsidRDefault="0036408C" w:rsidP="0036408C">
      <w:pPr>
        <w:rPr>
          <w:rFonts w:ascii="Arial Narrow" w:hAnsi="Arial Narrow"/>
        </w:rPr>
      </w:pPr>
      <w:r w:rsidRPr="00B81C8C">
        <w:rPr>
          <w:rFonts w:ascii="Arial Narrow" w:hAnsi="Arial Narrow"/>
        </w:rPr>
        <w:t>Yandaki şekilde [BA//ED ,m(</w:t>
      </w:r>
      <w:r w:rsidRPr="00B81C8C">
        <w:rPr>
          <w:rFonts w:ascii="Arial Narrow" w:hAnsi="Arial Narrow"/>
          <w:position w:val="-6"/>
        </w:rPr>
        <w:object w:dxaOrig="560" w:dyaOrig="360" w14:anchorId="6A356D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11" o:title=""/>
          </v:shape>
          <o:OLEObject Type="Embed" ProgID="Equation.DSMT4" ShapeID="_x0000_i1025" DrawAspect="Content" ObjectID="_1705148879" r:id="rId12"/>
        </w:object>
      </w:r>
      <w:r w:rsidRPr="00B81C8C">
        <w:rPr>
          <w:rFonts w:ascii="Arial Narrow" w:hAnsi="Arial Narrow"/>
        </w:rPr>
        <w:t>)=122 ve m(</w:t>
      </w:r>
      <w:r w:rsidRPr="00B81C8C">
        <w:rPr>
          <w:rFonts w:ascii="Arial Narrow" w:hAnsi="Arial Narrow"/>
          <w:position w:val="-6"/>
        </w:rPr>
        <w:object w:dxaOrig="560" w:dyaOrig="360" w14:anchorId="1EAB40BB">
          <v:shape id="_x0000_i1026" type="#_x0000_t75" style="width:27.75pt;height:18pt" o:ole="">
            <v:imagedata r:id="rId13" o:title=""/>
          </v:shape>
          <o:OLEObject Type="Embed" ProgID="Equation.DSMT4" ShapeID="_x0000_i1026" DrawAspect="Content" ObjectID="_1705148880" r:id="rId14"/>
        </w:object>
      </w:r>
      <w:r w:rsidRPr="00B81C8C">
        <w:rPr>
          <w:rFonts w:ascii="Arial Narrow" w:hAnsi="Arial Narrow"/>
        </w:rPr>
        <w:t xml:space="preserve">)=46 ise </w:t>
      </w:r>
      <w:r>
        <w:rPr>
          <w:rFonts w:ascii="Arial Narrow" w:hAnsi="Arial Narrow"/>
        </w:rPr>
        <w:t xml:space="preserve">  </w:t>
      </w:r>
      <w:r w:rsidRPr="00B81C8C">
        <w:rPr>
          <w:rFonts w:ascii="Arial Narrow" w:hAnsi="Arial Narrow"/>
        </w:rPr>
        <w:t>m(</w:t>
      </w:r>
      <w:r w:rsidRPr="00B81C8C">
        <w:rPr>
          <w:rFonts w:ascii="Arial Narrow" w:hAnsi="Arial Narrow"/>
          <w:position w:val="-6"/>
        </w:rPr>
        <w:object w:dxaOrig="560" w:dyaOrig="360" w14:anchorId="2ADEFB6F">
          <v:shape id="_x0000_i1027" type="#_x0000_t75" style="width:27.75pt;height:18pt" o:ole="">
            <v:imagedata r:id="rId15" o:title=""/>
          </v:shape>
          <o:OLEObject Type="Embed" ProgID="Equation.DSMT4" ShapeID="_x0000_i1027" DrawAspect="Content" ObjectID="_1705148881" r:id="rId16"/>
        </w:object>
      </w:r>
      <w:r w:rsidRPr="00B81C8C">
        <w:rPr>
          <w:rFonts w:ascii="Arial Narrow" w:hAnsi="Arial Narrow"/>
        </w:rPr>
        <w:t>)=?</w:t>
      </w:r>
    </w:p>
    <w:p w14:paraId="42A430D8" w14:textId="77777777" w:rsidR="0036408C" w:rsidRDefault="0036408C" w:rsidP="0036408C">
      <w:pPr>
        <w:rPr>
          <w:rFonts w:ascii="Arial Narrow" w:hAnsi="Arial Narrow"/>
        </w:rPr>
      </w:pPr>
    </w:p>
    <w:p w14:paraId="2FF29DF8" w14:textId="77777777" w:rsidR="003E1299" w:rsidRDefault="003E1299" w:rsidP="0036408C">
      <w:pPr>
        <w:rPr>
          <w:rFonts w:ascii="Arial Narrow" w:hAnsi="Arial Narrow"/>
        </w:rPr>
      </w:pPr>
    </w:p>
    <w:p w14:paraId="09A30239" w14:textId="77777777" w:rsidR="003E1299" w:rsidRDefault="003E1299" w:rsidP="00007B18">
      <w:pPr>
        <w:rPr>
          <w:rFonts w:ascii="Arial Narrow" w:hAnsi="Arial Narrow"/>
        </w:rPr>
      </w:pPr>
    </w:p>
    <w:p w14:paraId="4D98F0FD" w14:textId="77777777" w:rsidR="003E1299" w:rsidRDefault="0036408C" w:rsidP="00007B18">
      <w:pPr>
        <w:rPr>
          <w:rFonts w:ascii="Arial Narrow" w:hAnsi="Arial Narrow"/>
        </w:rPr>
      </w:pPr>
      <w:r>
        <w:rPr>
          <w:b/>
          <w:noProof/>
          <w:sz w:val="28"/>
          <w:szCs w:val="28"/>
          <w:lang w:eastAsia="tr-TR"/>
        </w:rPr>
        <w:drawing>
          <wp:inline distT="0" distB="0" distL="0" distR="0" wp14:anchorId="47609F53" wp14:editId="60CD105D">
            <wp:extent cx="2655570" cy="1469390"/>
            <wp:effectExtent l="0" t="0" r="0" b="0"/>
            <wp:docPr id="35" name="Resim 35" descr="C:\Users\OZGE\Desktop\w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OZGE\Desktop\ww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 Narrow" w:hAnsi="Arial Narrow"/>
        </w:rPr>
        <w:t xml:space="preserve">                   </w:t>
      </w:r>
    </w:p>
    <w:p w14:paraId="7F620128" w14:textId="77777777" w:rsidR="003E1299" w:rsidRDefault="003E1299" w:rsidP="00007B18">
      <w:pPr>
        <w:rPr>
          <w:rFonts w:ascii="Arial Narrow" w:hAnsi="Arial Narrow"/>
        </w:rPr>
      </w:pPr>
    </w:p>
    <w:p w14:paraId="6DD36745" w14:textId="77777777" w:rsidR="003E1299" w:rsidRDefault="003E1299" w:rsidP="00007B18">
      <w:pPr>
        <w:rPr>
          <w:rFonts w:ascii="Arial Narrow" w:hAnsi="Arial Narrow"/>
        </w:rPr>
      </w:pPr>
    </w:p>
    <w:p w14:paraId="622DB920" w14:textId="77777777" w:rsidR="003E1299" w:rsidRDefault="003E1299" w:rsidP="003E1299">
      <w:pPr>
        <w:rPr>
          <w:noProof/>
        </w:rPr>
      </w:pPr>
      <w:r>
        <w:rPr>
          <w:noProof/>
        </w:rPr>
        <w:t>-</w:t>
      </w:r>
      <w:r>
        <w:rPr>
          <w:noProof/>
          <w:lang w:eastAsia="tr-TR"/>
        </w:rPr>
        <w:drawing>
          <wp:inline distT="0" distB="0" distL="0" distR="0" wp14:anchorId="35F99820" wp14:editId="434DE362">
            <wp:extent cx="2332264" cy="1023257"/>
            <wp:effectExtent l="1905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617" cy="1023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23F298" w14:textId="77777777" w:rsidR="003E1299" w:rsidRPr="00B81C8C" w:rsidRDefault="003E1299" w:rsidP="003E1299">
      <w:pPr>
        <w:rPr>
          <w:rFonts w:ascii="Arial Narrow" w:hAnsi="Arial Narrow"/>
        </w:rPr>
      </w:pPr>
      <w:r w:rsidRPr="00017466">
        <w:rPr>
          <w:rFonts w:ascii="Arial Narrow" w:eastAsia="HelveticaRegular" w:hAnsi="Arial Narrow" w:cs="HelveticaRegular"/>
        </w:rPr>
        <w:t>Yandaki şekilde AECD dörtgeni kare, |EB| = 20 cm ve</w:t>
      </w:r>
      <w:r>
        <w:rPr>
          <w:rFonts w:ascii="Arial Narrow" w:eastAsia="HelveticaRegular" w:hAnsi="Arial Narrow" w:cs="HelveticaRegular"/>
        </w:rPr>
        <w:t xml:space="preserve"> </w:t>
      </w:r>
      <w:r w:rsidRPr="00017466">
        <w:rPr>
          <w:rFonts w:ascii="Arial Narrow" w:eastAsia="HelveticaRegular" w:hAnsi="Arial Narrow" w:cs="HelveticaRegular"/>
        </w:rPr>
        <w:t>EBC</w:t>
      </w:r>
      <w:r>
        <w:rPr>
          <w:rFonts w:ascii="Arial Narrow" w:eastAsia="HelveticaRegular" w:hAnsi="Arial Narrow" w:cs="HelveticaRegular"/>
        </w:rPr>
        <w:t xml:space="preserve">’ </w:t>
      </w:r>
      <w:r w:rsidRPr="00017466">
        <w:rPr>
          <w:rFonts w:ascii="Arial Narrow" w:eastAsia="HelveticaRegular" w:hAnsi="Arial Narrow" w:cs="HelveticaRegular"/>
        </w:rPr>
        <w:t>nin alanı 150 cm2 olduğuna göre ABCD yamuğunun alanı kaç santimetre karedir?</w:t>
      </w:r>
      <w:r w:rsidRPr="00B626CA">
        <w:rPr>
          <w:rFonts w:ascii="Arial Narrow" w:eastAsia="HelveticaRegular" w:hAnsi="Arial Narrow" w:cs="HelveticaRegular"/>
          <w:b/>
        </w:rPr>
        <w:t xml:space="preserve"> </w:t>
      </w:r>
    </w:p>
    <w:p w14:paraId="711E6F42" w14:textId="77777777" w:rsidR="003E1299" w:rsidRDefault="005E1DE4" w:rsidP="003E1299">
      <w:pPr>
        <w:rPr>
          <w:b/>
          <w:sz w:val="36"/>
          <w:szCs w:val="36"/>
        </w:rPr>
      </w:pPr>
      <w:r>
        <w:rPr>
          <w:noProof/>
          <w:lang w:eastAsia="tr-TR"/>
        </w:rPr>
        <w:pict w14:anchorId="1E1905B0">
          <v:shapetype id="_x0000_t202" coordsize="21600,21600" o:spt="202" path="m,l,21600r21600,l21600,xe">
            <v:stroke joinstyle="miter"/>
            <v:path gradientshapeok="t" o:connecttype="rect"/>
          </v:shapetype>
          <v:shape id="Metin Kutusu 5" o:spid="_x0000_s1026" type="#_x0000_t202" style="position:absolute;margin-left:-32.6pt;margin-top:44.7pt;width:284.25pt;height:99pt;z-index:-251655168;visibility:visible;mso-width-relative:margin;mso-height-relative:margin" wrapcoords="-57 -164 -57 21436 21657 21436 21657 -164 -57 -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" filled="f" strokeweight=".5pt">
            <v:textbox>
              <w:txbxContent>
                <w:p w14:paraId="2FC2990D" w14:textId="77777777" w:rsidR="0036408C" w:rsidRDefault="0036408C" w:rsidP="0036408C">
                  <w:pPr>
                    <w:rPr>
                      <w:noProof/>
                      <w:sz w:val="28"/>
                      <w:szCs w:val="28"/>
                    </w:rPr>
                  </w:pPr>
                  <w:r w:rsidRPr="00066128">
                    <w:rPr>
                      <w:noProof/>
                      <w:sz w:val="28"/>
                      <w:szCs w:val="28"/>
                    </w:rPr>
                    <w:t>Aritmeti</w:t>
                  </w:r>
                  <w:r>
                    <w:rPr>
                      <w:noProof/>
                      <w:sz w:val="28"/>
                      <w:szCs w:val="28"/>
                    </w:rPr>
                    <w:t>k</w:t>
                  </w:r>
                  <w:r w:rsidRPr="00066128">
                    <w:rPr>
                      <w:noProof/>
                      <w:sz w:val="28"/>
                      <w:szCs w:val="28"/>
                    </w:rPr>
                    <w:t xml:space="preserve"> ortalaması 40 olan 10 sayıdan 130 sayısı çıkarılırsa kalan dokuz sayının aritmetik ortalaması kaç olur?</w:t>
                  </w:r>
                </w:p>
                <w:p w14:paraId="577657AC" w14:textId="77777777" w:rsidR="0036408C" w:rsidRDefault="0036408C" w:rsidP="0036408C">
                  <w:pPr>
                    <w:rPr>
                      <w:noProof/>
                      <w:sz w:val="28"/>
                      <w:szCs w:val="28"/>
                    </w:rPr>
                  </w:pPr>
                </w:p>
                <w:p w14:paraId="720E340D" w14:textId="77777777" w:rsidR="0036408C" w:rsidRDefault="0036408C" w:rsidP="0036408C">
                  <w:pPr>
                    <w:rPr>
                      <w:b/>
                      <w:noProof/>
                      <w:sz w:val="28"/>
                      <w:szCs w:val="28"/>
                    </w:rPr>
                  </w:pPr>
                  <w:r w:rsidRPr="00066128">
                    <w:rPr>
                      <w:b/>
                      <w:noProof/>
                      <w:sz w:val="28"/>
                      <w:szCs w:val="28"/>
                    </w:rPr>
                    <w:t>A)</w:t>
                  </w:r>
                  <w:r>
                    <w:rPr>
                      <w:noProof/>
                      <w:sz w:val="28"/>
                      <w:szCs w:val="28"/>
                    </w:rPr>
                    <w:t xml:space="preserve">20           </w:t>
                  </w:r>
                  <w:r w:rsidRPr="00066128">
                    <w:rPr>
                      <w:b/>
                      <w:noProof/>
                      <w:sz w:val="28"/>
                      <w:szCs w:val="28"/>
                    </w:rPr>
                    <w:t>B)</w:t>
                  </w:r>
                  <w:r>
                    <w:rPr>
                      <w:noProof/>
                      <w:sz w:val="28"/>
                      <w:szCs w:val="28"/>
                    </w:rPr>
                    <w:t xml:space="preserve">25        </w:t>
                  </w:r>
                  <w:r w:rsidRPr="00066128">
                    <w:rPr>
                      <w:b/>
                      <w:noProof/>
                      <w:sz w:val="28"/>
                      <w:szCs w:val="28"/>
                    </w:rPr>
                    <w:t>C)</w:t>
                  </w:r>
                  <w:r>
                    <w:rPr>
                      <w:noProof/>
                      <w:sz w:val="28"/>
                      <w:szCs w:val="28"/>
                    </w:rPr>
                    <w:t xml:space="preserve">30             </w:t>
                  </w:r>
                  <w:r w:rsidRPr="00066128">
                    <w:rPr>
                      <w:b/>
                      <w:noProof/>
                      <w:sz w:val="28"/>
                      <w:szCs w:val="28"/>
                    </w:rPr>
                    <w:t>D)</w:t>
                  </w:r>
                  <w:r>
                    <w:rPr>
                      <w:noProof/>
                      <w:sz w:val="28"/>
                      <w:szCs w:val="28"/>
                    </w:rPr>
                    <w:t>35</w:t>
                  </w:r>
                </w:p>
                <w:p w14:paraId="25EFDD5F" w14:textId="77777777" w:rsidR="0036408C" w:rsidRPr="00400581" w:rsidRDefault="0036408C">
                  <w:pPr>
                    <w:rPr>
                      <w:rFonts w:ascii="Arial Narrow" w:hAnsi="Arial Narrow"/>
                    </w:rPr>
                  </w:pPr>
                </w:p>
              </w:txbxContent>
            </v:textbox>
            <w10:wrap type="through"/>
          </v:shape>
        </w:pict>
      </w:r>
    </w:p>
    <w:p w14:paraId="379F201A" w14:textId="77777777" w:rsidR="0036408C" w:rsidRDefault="0036408C" w:rsidP="003E1299">
      <w:pPr>
        <w:rPr>
          <w:b/>
          <w:sz w:val="28"/>
          <w:szCs w:val="28"/>
        </w:rPr>
      </w:pPr>
    </w:p>
    <w:p w14:paraId="6E9F594A" w14:textId="77777777" w:rsidR="003E1299" w:rsidRDefault="003E1299" w:rsidP="003E129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9,12,11,13,14,11,16,14,18 </w:t>
      </w:r>
    </w:p>
    <w:p w14:paraId="72314F89" w14:textId="77777777" w:rsidR="003E1299" w:rsidRPr="003E1299" w:rsidRDefault="003E1299" w:rsidP="003E1299">
      <w:pPr>
        <w:jc w:val="center"/>
        <w:rPr>
          <w:b/>
          <w:noProof/>
          <w:sz w:val="28"/>
          <w:szCs w:val="28"/>
        </w:rPr>
      </w:pPr>
      <w:r w:rsidRPr="00066128">
        <w:rPr>
          <w:sz w:val="28"/>
          <w:szCs w:val="28"/>
        </w:rPr>
        <w:t>sayı dizisinin medyanı kaçtır?</w:t>
      </w:r>
    </w:p>
    <w:p w14:paraId="68C52B16" w14:textId="77777777" w:rsidR="003E1299" w:rsidRPr="003E1299" w:rsidRDefault="003E1299" w:rsidP="00007B18">
      <w:pPr>
        <w:rPr>
          <w:b/>
          <w:sz w:val="36"/>
          <w:szCs w:val="36"/>
        </w:rPr>
      </w:pPr>
    </w:p>
    <w:p w14:paraId="6F12CF9E" w14:textId="77777777" w:rsidR="00002F2D" w:rsidRPr="00002F2D" w:rsidRDefault="005E1DE4">
      <w:pPr>
        <w:rPr>
          <w:b/>
          <w:sz w:val="6"/>
          <w:szCs w:val="6"/>
        </w:rPr>
      </w:pPr>
      <w:r>
        <w:rPr>
          <w:noProof/>
          <w:lang w:eastAsia="tr-TR"/>
        </w:rPr>
        <w:pict w14:anchorId="40FBF7AC">
          <v:shape id="Metin Kutusu 4" o:spid="_x0000_s1027" type="#_x0000_t202" style="position:absolute;margin-left:24.4pt;margin-top:213.95pt;width:216.75pt;height:10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" filled="f" strokeweight=".5pt">
            <v:fill o:detectmouseclick="t"/>
            <v:textbox>
              <w:txbxContent>
                <w:p w14:paraId="384EB86D" w14:textId="77777777" w:rsidR="0036408C" w:rsidRDefault="0036408C" w:rsidP="0036408C">
                  <w:pPr>
                    <w:rPr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 xml:space="preserve">.     </w:t>
                  </w:r>
                  <w:r w:rsidRPr="004F0141">
                    <w:rPr>
                      <w:sz w:val="28"/>
                      <w:szCs w:val="28"/>
                    </w:rPr>
                    <w:t>1,2,2,3,3,3,5,5,5,6,6,6,6,7,7,7</w:t>
                  </w:r>
                  <w:r>
                    <w:rPr>
                      <w:sz w:val="28"/>
                      <w:szCs w:val="28"/>
                    </w:rPr>
                    <w:t xml:space="preserve"> sayı dizisinin modu kaçtır?</w:t>
                  </w:r>
                </w:p>
                <w:p w14:paraId="3F05F18F" w14:textId="77777777" w:rsidR="0036408C" w:rsidRDefault="0036408C" w:rsidP="0036408C">
                  <w:pPr>
                    <w:rPr>
                      <w:sz w:val="28"/>
                      <w:szCs w:val="28"/>
                    </w:rPr>
                  </w:pPr>
                </w:p>
                <w:p w14:paraId="6210CB1F" w14:textId="77777777" w:rsidR="0036408C" w:rsidRDefault="0036408C" w:rsidP="0036408C">
                  <w:pPr>
                    <w:rPr>
                      <w:b/>
                      <w:sz w:val="28"/>
                      <w:szCs w:val="28"/>
                    </w:rPr>
                  </w:pPr>
                  <w:r w:rsidRPr="00A1681B">
                    <w:rPr>
                      <w:b/>
                      <w:sz w:val="28"/>
                      <w:szCs w:val="28"/>
                    </w:rPr>
                    <w:t>A)</w:t>
                  </w:r>
                  <w:r>
                    <w:rPr>
                      <w:sz w:val="28"/>
                      <w:szCs w:val="28"/>
                    </w:rPr>
                    <w:t xml:space="preserve">3           </w:t>
                  </w:r>
                  <w:r w:rsidRPr="00A1681B">
                    <w:rPr>
                      <w:b/>
                      <w:sz w:val="28"/>
                      <w:szCs w:val="28"/>
                    </w:rPr>
                    <w:t>B)</w:t>
                  </w:r>
                  <w:r>
                    <w:rPr>
                      <w:sz w:val="28"/>
                      <w:szCs w:val="28"/>
                    </w:rPr>
                    <w:t xml:space="preserve">5           </w:t>
                  </w:r>
                  <w:r w:rsidRPr="00A1681B">
                    <w:rPr>
                      <w:b/>
                      <w:sz w:val="28"/>
                      <w:szCs w:val="28"/>
                    </w:rPr>
                    <w:t>C)</w:t>
                  </w:r>
                  <w:r>
                    <w:rPr>
                      <w:sz w:val="28"/>
                      <w:szCs w:val="28"/>
                    </w:rPr>
                    <w:t xml:space="preserve">6           </w:t>
                  </w:r>
                  <w:r w:rsidRPr="00A1681B">
                    <w:rPr>
                      <w:b/>
                      <w:sz w:val="28"/>
                      <w:szCs w:val="28"/>
                    </w:rPr>
                    <w:t>D)</w:t>
                  </w:r>
                  <w:r>
                    <w:rPr>
                      <w:sz w:val="28"/>
                      <w:szCs w:val="28"/>
                    </w:rPr>
                    <w:t>7</w:t>
                  </w:r>
                </w:p>
                <w:p w14:paraId="394D4BBD" w14:textId="77777777" w:rsidR="0036408C" w:rsidRPr="00E06930" w:rsidRDefault="0036408C">
                  <w:pPr>
                    <w:rPr>
                      <w:b/>
                      <w:noProof/>
                      <w:sz w:val="28"/>
                      <w:szCs w:val="28"/>
                    </w:rPr>
                  </w:pPr>
                </w:p>
              </w:txbxContent>
            </v:textbox>
            <w10:wrap type="square"/>
          </v:shape>
        </w:pict>
      </w:r>
      <w:r w:rsidR="003E1299">
        <w:rPr>
          <w:b/>
          <w:noProof/>
          <w:sz w:val="28"/>
          <w:szCs w:val="28"/>
          <w:lang w:eastAsia="tr-TR"/>
        </w:rPr>
        <w:drawing>
          <wp:inline distT="0" distB="0" distL="0" distR="0" wp14:anchorId="1D5946F2" wp14:editId="05037401">
            <wp:extent cx="2897334" cy="2381250"/>
            <wp:effectExtent l="0" t="0" r="0" b="0"/>
            <wp:docPr id="27" name="Resim 27" descr="C:\Users\OZGE\Desktop\ff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ZGE\Desktop\ffff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622" cy="2412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02F2D" w:rsidRPr="00002F2D" w:rsidSect="00C35D65"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CD9D0D" w14:textId="77777777" w:rsidR="005E1DE4" w:rsidRDefault="005E1DE4" w:rsidP="003E1299">
      <w:pPr>
        <w:spacing w:after="0" w:line="240" w:lineRule="auto"/>
      </w:pPr>
      <w:r>
        <w:separator/>
      </w:r>
    </w:p>
  </w:endnote>
  <w:endnote w:type="continuationSeparator" w:id="0">
    <w:p w14:paraId="070AC1B4" w14:textId="77777777" w:rsidR="005E1DE4" w:rsidRDefault="005E1DE4" w:rsidP="003E1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HelveticaRegular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11" w:csb1="00000000"/>
  </w:font>
  <w:font w:name="MMVariable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MVariable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lle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083B11" w14:textId="77777777" w:rsidR="005E1DE4" w:rsidRDefault="005E1DE4" w:rsidP="003E1299">
      <w:pPr>
        <w:spacing w:after="0" w:line="240" w:lineRule="auto"/>
      </w:pPr>
      <w:r>
        <w:separator/>
      </w:r>
    </w:p>
  </w:footnote>
  <w:footnote w:type="continuationSeparator" w:id="0">
    <w:p w14:paraId="16EDE82D" w14:textId="77777777" w:rsidR="005E1DE4" w:rsidRDefault="005E1DE4" w:rsidP="003E129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35D65"/>
    <w:rsid w:val="00002F2D"/>
    <w:rsid w:val="00007B18"/>
    <w:rsid w:val="000F165B"/>
    <w:rsid w:val="000F187A"/>
    <w:rsid w:val="003447AC"/>
    <w:rsid w:val="0036408C"/>
    <w:rsid w:val="00386F51"/>
    <w:rsid w:val="0039535E"/>
    <w:rsid w:val="003E1299"/>
    <w:rsid w:val="005E1DE4"/>
    <w:rsid w:val="00905DC5"/>
    <w:rsid w:val="00B213E3"/>
    <w:rsid w:val="00B26A66"/>
    <w:rsid w:val="00C35D65"/>
    <w:rsid w:val="00CB49E1"/>
    <w:rsid w:val="00D16EDC"/>
    <w:rsid w:val="00FC4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72F99514"/>
  <w15:docId w15:val="{F07DF260-66C1-4C71-BAAE-1DC94F374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49E1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C35D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3E12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3E1299"/>
  </w:style>
  <w:style w:type="paragraph" w:styleId="AltBilgi">
    <w:name w:val="footer"/>
    <w:basedOn w:val="Normal"/>
    <w:link w:val="AltBilgiChar"/>
    <w:uiPriority w:val="99"/>
    <w:unhideWhenUsed/>
    <w:rsid w:val="003E12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3E1299"/>
  </w:style>
  <w:style w:type="character" w:styleId="Kpr">
    <w:name w:val="Hyperlink"/>
    <w:basedOn w:val="VarsaylanParagrafYazTipi"/>
    <w:uiPriority w:val="99"/>
    <w:unhideWhenUsed/>
    <w:rsid w:val="00FC4A8F"/>
    <w:rPr>
      <w:color w:val="0563C1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953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953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205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hyperlink" Target="https://www.sorubak.com" TargetMode="External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6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sorubak.com</Manager>
  <Company/>
  <LinksUpToDate>false</LinksUpToDate>
  <CharactersWithSpaces>1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Ali oğuz</cp:lastModifiedBy>
  <cp:revision>2</cp:revision>
  <dcterms:created xsi:type="dcterms:W3CDTF">2022-01-31T12:42:00Z</dcterms:created>
  <dcterms:modified xsi:type="dcterms:W3CDTF">2022-01-31T12:42:00Z</dcterms:modified>
  <cp:category>https://www.sorubak.com</cp:category>
</cp:coreProperties>
</file>